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282" r:id="rId3"/>
    <p:sldId id="269" r:id="rId4"/>
    <p:sldId id="258" r:id="rId5"/>
    <p:sldId id="270" r:id="rId6"/>
    <p:sldId id="283" r:id="rId7"/>
    <p:sldId id="264" r:id="rId8"/>
    <p:sldId id="284" r:id="rId9"/>
    <p:sldId id="277" r:id="rId10"/>
    <p:sldId id="276" r:id="rId11"/>
    <p:sldId id="285" r:id="rId12"/>
    <p:sldId id="286" r:id="rId13"/>
    <p:sldId id="287" r:id="rId14"/>
    <p:sldId id="28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4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06FED7-E8C7-415D-875C-C9B3EDEC758B}" type="datetimeFigureOut">
              <a:rPr lang="en-US" smtClean="0"/>
              <a:t>10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A16072-C898-4EB6-8576-92094AE3F6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78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A16072-C898-4EB6-8576-92094AE3F65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0307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7C2776-9277-474C-B436-C734D21B3C64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75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93D71E-4B58-4C7C-85C5-26E3D79F1AF6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4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44CD54-BD5A-4DC9-B73D-D379BCA5B285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0742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9447D2-3A20-480B-B845-F77CB260340F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890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643055-7F65-4767-8471-E563BAC76EE1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70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318C0-AD63-4EE7-890A-06B677467D07}" type="datetime1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921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BF938-9350-4119-AC4D-3FC5AEA8802E}" type="datetime1">
              <a:rPr lang="en-US" smtClean="0"/>
              <a:t>10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842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04595C-CE4A-4F39-BDFC-FEB13DBD1A10}" type="datetime1">
              <a:rPr lang="en-US" smtClean="0"/>
              <a:t>10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072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721AA-BD89-4A6D-B596-2220D3E33565}" type="datetime1">
              <a:rPr lang="en-US" smtClean="0"/>
              <a:t>10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31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BFF6CF-EF18-49BC-98FF-07EA5F2281C4}" type="datetime1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33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37C1C-74AC-4938-95AF-525342D57127}" type="datetime1">
              <a:rPr lang="en-US" smtClean="0"/>
              <a:t>10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186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C536F2-8714-4241-8FB5-92798669B286}" type="datetime1">
              <a:rPr lang="en-US" smtClean="0"/>
              <a:t>10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ath 30-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B90C26-0742-4064-945A-EE6C75620A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51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http://www.bssh.ac.uk/images/surgery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Function%20movie%20folder/functionScene1.swf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6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2.wmf"/><Relationship Id="rId18" Type="http://schemas.openxmlformats.org/officeDocument/2006/relationships/image" Target="../media/image28.wmf"/><Relationship Id="rId26" Type="http://schemas.openxmlformats.org/officeDocument/2006/relationships/image" Target="../media/image32.wmf"/><Relationship Id="rId3" Type="http://schemas.openxmlformats.org/officeDocument/2006/relationships/image" Target="../media/image16.wmf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oleObject" Target="../embeddings/oleObject20.bin"/><Relationship Id="rId16" Type="http://schemas.openxmlformats.org/officeDocument/2006/relationships/image" Target="../media/image27.png"/><Relationship Id="rId20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wmf"/><Relationship Id="rId24" Type="http://schemas.openxmlformats.org/officeDocument/2006/relationships/image" Target="../media/image31.png"/><Relationship Id="rId5" Type="http://schemas.openxmlformats.org/officeDocument/2006/relationships/image" Target="../media/image24.wmf"/><Relationship Id="rId15" Type="http://schemas.openxmlformats.org/officeDocument/2006/relationships/image" Target="../media/image26.png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wmf"/><Relationship Id="rId14" Type="http://schemas.openxmlformats.org/officeDocument/2006/relationships/image" Target="../media/image25.png"/><Relationship Id="rId22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3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2.wmf"/><Relationship Id="rId20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5.png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9.wmf"/><Relationship Id="rId21" Type="http://schemas.openxmlformats.org/officeDocument/2006/relationships/image" Target="../media/image42.png"/><Relationship Id="rId7" Type="http://schemas.openxmlformats.org/officeDocument/2006/relationships/image" Target="../media/image21.wmf"/><Relationship Id="rId12" Type="http://schemas.openxmlformats.org/officeDocument/2006/relationships/image" Target="../media/image26.png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6" Type="http://schemas.openxmlformats.org/officeDocument/2006/relationships/oleObject" Target="../embeddings/oleObject46.bin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8.wmf"/><Relationship Id="rId24" Type="http://schemas.openxmlformats.org/officeDocument/2006/relationships/image" Target="../media/image44.png"/><Relationship Id="rId5" Type="http://schemas.openxmlformats.org/officeDocument/2006/relationships/image" Target="../media/image20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2.png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51.png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0.png"/><Relationship Id="rId5" Type="http://schemas.openxmlformats.org/officeDocument/2006/relationships/image" Target="../media/image46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8259" y="77450"/>
            <a:ext cx="7987507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D </a:t>
            </a:r>
          </a:p>
          <a:p>
            <a:pPr algn="ctr"/>
            <a:r>
              <a:rPr lang="en-US" sz="4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ms and products of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7527" y="1555192"/>
            <a:ext cx="7035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What is meant by operations in mathematics?</a:t>
            </a:r>
          </a:p>
        </p:txBody>
      </p:sp>
      <p:pic>
        <p:nvPicPr>
          <p:cNvPr id="4" name="Picture 3" descr="http://www.bssh.ac.uk/images/surgery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27" y="2743200"/>
            <a:ext cx="3446912" cy="2636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67200" y="3820180"/>
            <a:ext cx="5052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or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667" y="2682081"/>
            <a:ext cx="3800006" cy="2651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97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33600" y="152400"/>
            <a:ext cx="399981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 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1" y="114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o sketch the graph of a sum of two functions given their graphs, ______ the ____coordinates at each </a:t>
            </a:r>
            <a:r>
              <a:rPr lang="en-US" sz="2400" b="1" i="1" dirty="0"/>
              <a:t>x</a:t>
            </a:r>
            <a:r>
              <a:rPr lang="en-US" sz="2400" b="1" dirty="0"/>
              <a:t>-valu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60572" y="1512332"/>
            <a:ext cx="681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d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24200" y="1484531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2406134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o sketch the graph of a difference of two functions given their graphs, __________ the ____coordinates at each </a:t>
            </a:r>
            <a:r>
              <a:rPr lang="en-US" sz="2400" b="1" i="1" dirty="0"/>
              <a:t>x</a:t>
            </a:r>
            <a:r>
              <a:rPr lang="en-US" sz="2400" b="1" dirty="0"/>
              <a:t>-valu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62200" y="2775466"/>
            <a:ext cx="1279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btrac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03478" y="2771446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133232" y="3481956"/>
            <a:ext cx="58785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Domain and Rang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4405286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domain</a:t>
            </a:r>
            <a:r>
              <a:rPr lang="en-US" sz="2400" b="1" dirty="0"/>
              <a:t> of 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  <a:r>
              <a:rPr lang="en-US" sz="2400" b="1" u="sng" dirty="0"/>
              <a:t>+</a:t>
            </a:r>
            <a:r>
              <a:rPr lang="en-US" sz="2400" b="1" dirty="0"/>
              <a:t>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is the overlap (intersection) of the domains of the individual function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7090" y="5486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range</a:t>
            </a:r>
            <a:r>
              <a:rPr lang="en-US" sz="2400" b="1" dirty="0"/>
              <a:t> of </a:t>
            </a:r>
            <a:r>
              <a:rPr lang="en-US" sz="2400" b="1" i="1" dirty="0"/>
              <a:t>f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</a:t>
            </a:r>
            <a:r>
              <a:rPr lang="en-US" sz="2400" b="1" u="sng" dirty="0"/>
              <a:t>+</a:t>
            </a:r>
            <a:r>
              <a:rPr lang="en-US" sz="2400" b="1" dirty="0"/>
              <a:t> </a:t>
            </a:r>
            <a:r>
              <a:rPr lang="en-US" sz="2400" b="1" i="1" dirty="0"/>
              <a:t>g</a:t>
            </a:r>
            <a:r>
              <a:rPr lang="en-US" sz="2400" b="1" dirty="0"/>
              <a:t>(</a:t>
            </a:r>
            <a:r>
              <a:rPr lang="en-US" sz="2400" b="1" i="1" dirty="0"/>
              <a:t>x</a:t>
            </a:r>
            <a:r>
              <a:rPr lang="en-US" sz="2400" b="1" dirty="0"/>
              <a:t>) is determined from the graph of the sum or difference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0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F2B1FDB-AA5E-3D90-5894-36C72F0E89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2749" y="4849636"/>
            <a:ext cx="2444004" cy="681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719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5F245F7-D32F-CDF6-55C5-134CCBCA8A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0963FFF-26BC-054D-3B41-75757DCA2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7BB6C4D-8D55-BAA4-76D9-BE372A6672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642" y="1600200"/>
            <a:ext cx="8896265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182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DFF490B-1131-CFF9-6737-2CC812F09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9B8617-C96C-A912-513F-8F22571EF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81B191-0465-2A63-195F-7387B9730C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120" y="173978"/>
            <a:ext cx="8372680" cy="365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B80C34B-D929-8734-A5FF-112CCF625D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3" y="685800"/>
            <a:ext cx="3159305" cy="1143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C70B2B-BA27-28EE-AA90-377A8A625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2095340"/>
            <a:ext cx="3572475" cy="19053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8D1E07E-E77C-25C1-74FD-B5753D0C76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0394" y="685800"/>
            <a:ext cx="4751184" cy="42484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15B1ED-2A6B-8BA5-2A03-4AC0A97E60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798" y="4298896"/>
            <a:ext cx="2911602" cy="83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197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167D09D-D48C-81F2-5E71-D1D935BC5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D6FA761-9056-619C-DFAB-53E0432A2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1312BB-15EC-EB4C-E351-58660F9695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665" y="304800"/>
            <a:ext cx="7458935" cy="4034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06B3FD2-902F-EBAC-5F0A-D7993FAF2C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1044302"/>
            <a:ext cx="3505198" cy="6096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FFC096-8CF9-748B-DC54-347CD46E5F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5000" y="1989906"/>
            <a:ext cx="4761001" cy="311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9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ED2FF46-0C8C-4A12-5881-01268C54B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8EDBD4-3659-0A84-D7F2-37A6870F8D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34C355-D19C-9B01-E990-4241A74125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21275"/>
            <a:ext cx="7363704" cy="4010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18D844-AB2A-6864-6B72-E46A5B5F0A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484" y="2197336"/>
            <a:ext cx="4255248" cy="1828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1E60EC8-DC24-6EA9-6CB1-104B284DD3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7498" y="990600"/>
            <a:ext cx="4363059" cy="41725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2AABDB0-4FC6-A7D5-E94E-32D879B660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250" y="5537145"/>
            <a:ext cx="4463951" cy="36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8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888" y="714375"/>
            <a:ext cx="6370637" cy="542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479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2066"/>
            <a:ext cx="1894594" cy="188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1200" y="274311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Have I seen operations on functions before?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79977"/>
              </p:ext>
            </p:extLst>
          </p:nvPr>
        </p:nvGraphicFramePr>
        <p:xfrm>
          <a:off x="3378200" y="1365250"/>
          <a:ext cx="2268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65250"/>
                        <a:ext cx="22685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66900"/>
              </p:ext>
            </p:extLst>
          </p:nvPr>
        </p:nvGraphicFramePr>
        <p:xfrm>
          <a:off x="1099697" y="2590800"/>
          <a:ext cx="14906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22080" imgH="685800" progId="Equation.DSMT4">
                  <p:embed/>
                </p:oleObj>
              </mc:Choice>
              <mc:Fallback>
                <p:oleObj name="Equation" r:id="rId5" imgW="622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697" y="2590800"/>
                        <a:ext cx="1490663" cy="164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76559"/>
              </p:ext>
            </p:extLst>
          </p:nvPr>
        </p:nvGraphicFramePr>
        <p:xfrm>
          <a:off x="381000" y="4724400"/>
          <a:ext cx="37258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37258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2454"/>
              </p:ext>
            </p:extLst>
          </p:nvPr>
        </p:nvGraphicFramePr>
        <p:xfrm>
          <a:off x="5351463" y="2001838"/>
          <a:ext cx="2946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04840" imgH="253800" progId="Equation.DSMT4">
                  <p:embed/>
                </p:oleObj>
              </mc:Choice>
              <mc:Fallback>
                <p:oleObj name="Equation" r:id="rId9" imgW="1104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2001838"/>
                        <a:ext cx="2946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36473"/>
              </p:ext>
            </p:extLst>
          </p:nvPr>
        </p:nvGraphicFramePr>
        <p:xfrm>
          <a:off x="5559425" y="2819400"/>
          <a:ext cx="20145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507960" progId="Equation.DSMT4">
                  <p:embed/>
                </p:oleObj>
              </mc:Choice>
              <mc:Fallback>
                <p:oleObj name="Equation" r:id="rId11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819400"/>
                        <a:ext cx="20145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559059"/>
              </p:ext>
            </p:extLst>
          </p:nvPr>
        </p:nvGraphicFramePr>
        <p:xfrm>
          <a:off x="5653088" y="4572000"/>
          <a:ext cx="25590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4572000"/>
                        <a:ext cx="25590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67000" y="269707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quadrat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94709" y="327660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inea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22418" y="3810000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nstan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72400" y="2909455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inea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399" y="346126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inea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90600" y="5562600"/>
            <a:ext cx="7086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New functions can be formed by performing operations with functions.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3</a:t>
            </a:fld>
            <a:endParaRPr lang="en-US"/>
          </a:p>
        </p:txBody>
      </p:sp>
      <p:sp>
        <p:nvSpPr>
          <p:cNvPr id="10240" name="TextBox 10239">
            <a:extLst>
              <a:ext uri="{FF2B5EF4-FFF2-40B4-BE49-F238E27FC236}">
                <a16:creationId xmlns:a16="http://schemas.microsoft.com/office/drawing/2014/main" id="{ACE185E4-31B2-109B-E5E3-6127135448A1}"/>
              </a:ext>
            </a:extLst>
          </p:cNvPr>
          <p:cNvSpPr txBox="1"/>
          <p:nvPr/>
        </p:nvSpPr>
        <p:spPr>
          <a:xfrm>
            <a:off x="7154863" y="4692928"/>
            <a:ext cx="8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31183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984683" y="152400"/>
            <a:ext cx="73152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sic Function Operation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524000"/>
            <a:ext cx="2667000" cy="27432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/>
              <a:t>Sum</a:t>
            </a:r>
            <a:endParaRPr lang="en-US" sz="2800" b="1" i="1" dirty="0"/>
          </a:p>
          <a:p>
            <a:r>
              <a:rPr lang="en-US" b="1" i="1" dirty="0"/>
              <a:t>Difference</a:t>
            </a:r>
            <a:endParaRPr lang="en-US" sz="2800" b="1" i="1" dirty="0"/>
          </a:p>
          <a:p>
            <a:r>
              <a:rPr lang="en-US" b="1" i="1" dirty="0"/>
              <a:t>Product</a:t>
            </a:r>
            <a:endParaRPr lang="en-US" sz="1600" b="1" i="1" dirty="0"/>
          </a:p>
          <a:p>
            <a:r>
              <a:rPr lang="en-US" b="1" i="1" dirty="0"/>
              <a:t>Quotient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153199"/>
              </p:ext>
            </p:extLst>
          </p:nvPr>
        </p:nvGraphicFramePr>
        <p:xfrm>
          <a:off x="2949214" y="15240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53800" progId="Equation.DSMT4">
                  <p:embed/>
                </p:oleObj>
              </mc:Choice>
              <mc:Fallback>
                <p:oleObj name="Equation" r:id="rId2" imgW="15620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15240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85800" y="838200"/>
            <a:ext cx="8108257" cy="441675"/>
            <a:chOff x="685800" y="838200"/>
            <a:chExt cx="8108257" cy="441675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0156801"/>
                </p:ext>
              </p:extLst>
            </p:nvPr>
          </p:nvGraphicFramePr>
          <p:xfrm>
            <a:off x="685800" y="838200"/>
            <a:ext cx="1919288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14400" imgH="203040" progId="Equation.DSMT4">
                    <p:embed/>
                  </p:oleObj>
                </mc:Choice>
                <mc:Fallback>
                  <p:oleObj name="Equation" r:id="rId4" imgW="914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838200"/>
                          <a:ext cx="1919288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660070" y="879765"/>
              <a:ext cx="61339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re functions that exist and are defined over a domain.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41751"/>
              </p:ext>
            </p:extLst>
          </p:nvPr>
        </p:nvGraphicFramePr>
        <p:xfrm>
          <a:off x="2949214" y="2209800"/>
          <a:ext cx="328041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253800" progId="Equation.DSMT4">
                  <p:embed/>
                </p:oleObj>
              </mc:Choice>
              <mc:Fallback>
                <p:oleObj name="Equation" r:id="rId6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209800"/>
                        <a:ext cx="328041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017881"/>
              </p:ext>
            </p:extLst>
          </p:nvPr>
        </p:nvGraphicFramePr>
        <p:xfrm>
          <a:off x="2949214" y="2743200"/>
          <a:ext cx="2933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53800" progId="Equation.DSMT4">
                  <p:embed/>
                </p:oleObj>
              </mc:Choice>
              <mc:Fallback>
                <p:oleObj name="Equation" r:id="rId8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2743200"/>
                        <a:ext cx="2933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04270"/>
              </p:ext>
            </p:extLst>
          </p:nvPr>
        </p:nvGraphicFramePr>
        <p:xfrm>
          <a:off x="2949214" y="3429000"/>
          <a:ext cx="33861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57200" progId="Equation.DSMT4">
                  <p:embed/>
                </p:oleObj>
              </mc:Choice>
              <mc:Fallback>
                <p:oleObj name="Equation" r:id="rId10" imgW="161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14" y="3429000"/>
                        <a:ext cx="33861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48318" y="5020040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Linea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051470" y="5029200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Quadrati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52006" y="5038360"/>
            <a:ext cx="1192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</a:rPr>
              <a:t>Radical</a:t>
            </a:r>
          </a:p>
          <a:p>
            <a:pPr algn="ctr"/>
            <a:r>
              <a:rPr lang="en-US" sz="1200" b="1" dirty="0">
                <a:solidFill>
                  <a:srgbClr val="7030A0"/>
                </a:solidFill>
              </a:rPr>
              <a:t>linea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0" y="5703011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</a:rPr>
              <a:t>Cubi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36907" y="5715000"/>
            <a:ext cx="1774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</a:rPr>
              <a:t>Exponenti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176462" y="5726989"/>
            <a:ext cx="1824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7030A0"/>
                </a:solidFill>
              </a:rPr>
              <a:t>Logarithmic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C97CC23-64D8-63A6-B4F2-45AB9189949D}"/>
              </a:ext>
            </a:extLst>
          </p:cNvPr>
          <p:cNvSpPr txBox="1"/>
          <p:nvPr/>
        </p:nvSpPr>
        <p:spPr>
          <a:xfrm>
            <a:off x="3229070" y="2845988"/>
            <a:ext cx="8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  <a:endParaRPr lang="en-AU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6B4C759-CCD9-C077-8ECE-9E523EB26896}"/>
              </a:ext>
            </a:extLst>
          </p:cNvPr>
          <p:cNvSpPr txBox="1"/>
          <p:nvPr/>
        </p:nvSpPr>
        <p:spPr>
          <a:xfrm>
            <a:off x="5044715" y="2845988"/>
            <a:ext cx="838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*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2805299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/>
      <p:bldP spid="17" grpId="0"/>
      <p:bldP spid="18" grpId="0"/>
      <p:bldP spid="21" grpId="0"/>
      <p:bldP spid="22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5408" y="228600"/>
            <a:ext cx="74732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ms and Differences of Functions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43000" y="884237"/>
            <a:ext cx="4191000" cy="701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The sum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f</a:t>
            </a: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 +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69901"/>
              </p:ext>
            </p:extLst>
          </p:nvPr>
        </p:nvGraphicFramePr>
        <p:xfrm>
          <a:off x="381000" y="1824979"/>
          <a:ext cx="5257800" cy="7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15640" progId="Equation.3">
                  <p:embed/>
                </p:oleObj>
              </mc:Choice>
              <mc:Fallback>
                <p:oleObj name="Equation" r:id="rId2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4979"/>
                        <a:ext cx="5257800" cy="7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To find the sum of two functions, add them together. Simplify by combining like term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91200" y="1017011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Algebraically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83703"/>
              </p:ext>
            </p:extLst>
          </p:nvPr>
        </p:nvGraphicFramePr>
        <p:xfrm>
          <a:off x="228600" y="4724400"/>
          <a:ext cx="2697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697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74019"/>
              </p:ext>
            </p:extLst>
          </p:nvPr>
        </p:nvGraphicFramePr>
        <p:xfrm>
          <a:off x="2584450" y="5715000"/>
          <a:ext cx="33655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715000"/>
                        <a:ext cx="33655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863395"/>
              </p:ext>
            </p:extLst>
          </p:nvPr>
        </p:nvGraphicFramePr>
        <p:xfrm>
          <a:off x="914400" y="38100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19568"/>
              </p:ext>
            </p:extLst>
          </p:nvPr>
        </p:nvGraphicFramePr>
        <p:xfrm>
          <a:off x="2090738" y="38100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8100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47190"/>
              </p:ext>
            </p:extLst>
          </p:nvPr>
        </p:nvGraphicFramePr>
        <p:xfrm>
          <a:off x="4029075" y="38100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8100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02694"/>
              </p:ext>
            </p:extLst>
          </p:nvPr>
        </p:nvGraphicFramePr>
        <p:xfrm>
          <a:off x="5168900" y="37338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203040" progId="Equation.DSMT4">
                  <p:embed/>
                </p:oleObj>
              </mc:Choice>
              <mc:Fallback>
                <p:oleObj name="Equation" r:id="rId1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7338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29173"/>
              </p:ext>
            </p:extLst>
          </p:nvPr>
        </p:nvGraphicFramePr>
        <p:xfrm>
          <a:off x="4544291" y="48006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291" y="4800600"/>
                        <a:ext cx="40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019300" y="3650397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81600" y="3698888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038850" y="6019800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 function 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25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07535 0.1416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7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0.1416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utoUpdateAnimBg="0"/>
      <p:bldP spid="6" grpId="0"/>
      <p:bldP spid="22" grpId="0" animBg="1"/>
      <p:bldP spid="23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8389"/>
              </p:ext>
            </p:extLst>
          </p:nvPr>
        </p:nvGraphicFramePr>
        <p:xfrm>
          <a:off x="247650" y="538814"/>
          <a:ext cx="5257800" cy="770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15640" progId="Equation.3">
                  <p:embed/>
                </p:oleObj>
              </mc:Choice>
              <mc:Fallback>
                <p:oleObj name="Equation" r:id="rId2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38814"/>
                        <a:ext cx="5257800" cy="770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38800" y="724623"/>
            <a:ext cx="3621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</a:rPr>
              <a:t>Graphing with technology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719128"/>
              </p:ext>
            </p:extLst>
          </p:nvPr>
        </p:nvGraphicFramePr>
        <p:xfrm>
          <a:off x="6248400" y="1600200"/>
          <a:ext cx="2643186" cy="426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53800" progId="Equation.DSMT4">
                  <p:embed/>
                </p:oleObj>
              </mc:Choice>
              <mc:Fallback>
                <p:oleObj name="Equation" r:id="rId4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00200"/>
                        <a:ext cx="2643186" cy="426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60065"/>
              </p:ext>
            </p:extLst>
          </p:nvPr>
        </p:nvGraphicFramePr>
        <p:xfrm>
          <a:off x="381000" y="16002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50734"/>
              </p:ext>
            </p:extLst>
          </p:nvPr>
        </p:nvGraphicFramePr>
        <p:xfrm>
          <a:off x="1438275" y="16002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03040" progId="Equation.DSMT4">
                  <p:embed/>
                </p:oleObj>
              </mc:Choice>
              <mc:Fallback>
                <p:oleObj name="Equation" r:id="rId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16002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68379"/>
              </p:ext>
            </p:extLst>
          </p:nvPr>
        </p:nvGraphicFramePr>
        <p:xfrm>
          <a:off x="3376612" y="16002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2" y="16002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32922"/>
              </p:ext>
            </p:extLst>
          </p:nvPr>
        </p:nvGraphicFramePr>
        <p:xfrm>
          <a:off x="4495800" y="16002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03040" progId="Equation.DSMT4">
                  <p:embed/>
                </p:oleObj>
              </mc:Choice>
              <mc:Fallback>
                <p:oleObj name="Equation" r:id="rId12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002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2438401"/>
            <a:ext cx="23442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438401"/>
            <a:ext cx="234428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15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396838"/>
            <a:ext cx="2352181" cy="2064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22190"/>
              </p:ext>
            </p:extLst>
          </p:nvPr>
        </p:nvGraphicFramePr>
        <p:xfrm>
          <a:off x="914400" y="4800600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253800" progId="Equation.DSMT4">
                  <p:embed/>
                </p:oleObj>
              </mc:Choice>
              <mc:Fallback>
                <p:oleObj name="Equation" r:id="rId17" imgW="6728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06492"/>
              </p:ext>
            </p:extLst>
          </p:nvPr>
        </p:nvGraphicFramePr>
        <p:xfrm>
          <a:off x="4179888" y="4789487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53800" progId="Equation.DSMT4">
                  <p:embed/>
                </p:oleObj>
              </mc:Choice>
              <mc:Fallback>
                <p:oleObj name="Equation" r:id="rId1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789487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90622"/>
              </p:ext>
            </p:extLst>
          </p:nvPr>
        </p:nvGraphicFramePr>
        <p:xfrm>
          <a:off x="6934200" y="4789487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53800" progId="Equation.DSMT4">
                  <p:embed/>
                </p:oleObj>
              </mc:Choice>
              <mc:Fallback>
                <p:oleObj name="Equation" r:id="rId21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89487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56786"/>
              </p:ext>
            </p:extLst>
          </p:nvPr>
        </p:nvGraphicFramePr>
        <p:xfrm>
          <a:off x="554037" y="5430837"/>
          <a:ext cx="18081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54080" imgH="253800" progId="Equation.DSMT4">
                  <p:embed/>
                </p:oleObj>
              </mc:Choice>
              <mc:Fallback>
                <p:oleObj name="Equation" r:id="rId22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" y="5430837"/>
                        <a:ext cx="18081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Object 28"/>
              <p:cNvSpPr txBox="1"/>
              <p:nvPr/>
            </p:nvSpPr>
            <p:spPr bwMode="auto">
              <a:xfrm>
                <a:off x="3821113" y="5486400"/>
                <a:ext cx="1999800" cy="4365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−3,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ℜ</m:t>
                          </m:r>
                        </m:e>
                      </m:d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29" name="Object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1113" y="5486400"/>
                <a:ext cx="1999800" cy="43656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12058"/>
              </p:ext>
            </p:extLst>
          </p:nvPr>
        </p:nvGraphicFramePr>
        <p:xfrm>
          <a:off x="6454775" y="5486400"/>
          <a:ext cx="2155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57120" imgH="253800" progId="Equation.DSMT4">
                  <p:embed/>
                </p:oleObj>
              </mc:Choice>
              <mc:Fallback>
                <p:oleObj name="Equation" r:id="rId25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486400"/>
                        <a:ext cx="2155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14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297873" y="304799"/>
            <a:ext cx="5486400" cy="701675"/>
          </a:xfrm>
          <a:prstGeom prst="rect">
            <a:avLst/>
          </a:prstGeom>
          <a:solidFill>
            <a:srgbClr val="0066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The difference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f</a:t>
            </a:r>
            <a:r>
              <a:rPr lang="en-US" sz="4000" dirty="0">
                <a:solidFill>
                  <a:srgbClr val="CCFFFF"/>
                </a:solidFill>
                <a:latin typeface="Arial Black" pitchFamily="34" charset="0"/>
              </a:rPr>
              <a:t> - </a:t>
            </a:r>
            <a:r>
              <a:rPr lang="en-US" sz="4000" i="1" dirty="0">
                <a:solidFill>
                  <a:srgbClr val="CCFFFF"/>
                </a:solidFill>
                <a:latin typeface="Arial Black" pitchFamily="34" charset="0"/>
              </a:rPr>
              <a:t>g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872162"/>
              </p:ext>
            </p:extLst>
          </p:nvPr>
        </p:nvGraphicFramePr>
        <p:xfrm>
          <a:off x="381000" y="1324642"/>
          <a:ext cx="4038600" cy="59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24642"/>
                        <a:ext cx="4038600" cy="591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2133600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006699"/>
                </a:solidFill>
                <a:latin typeface="Arial" pitchFamily="34" charset="0"/>
              </a:rPr>
              <a:t>To find the difference between two functions, subtract the second from the first.  Simplify by combining like term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18068" y="363248"/>
            <a:ext cx="25330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</a:rPr>
              <a:t>Algebraically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264275"/>
              </p:ext>
            </p:extLst>
          </p:nvPr>
        </p:nvGraphicFramePr>
        <p:xfrm>
          <a:off x="228600" y="4724400"/>
          <a:ext cx="26971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26971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42578"/>
              </p:ext>
            </p:extLst>
          </p:nvPr>
        </p:nvGraphicFramePr>
        <p:xfrm>
          <a:off x="2362200" y="5562600"/>
          <a:ext cx="3270250" cy="494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3270250" cy="494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14704"/>
              </p:ext>
            </p:extLst>
          </p:nvPr>
        </p:nvGraphicFramePr>
        <p:xfrm>
          <a:off x="914400" y="3810000"/>
          <a:ext cx="1117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1117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38225"/>
              </p:ext>
            </p:extLst>
          </p:nvPr>
        </p:nvGraphicFramePr>
        <p:xfrm>
          <a:off x="2090738" y="3810000"/>
          <a:ext cx="11477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810000"/>
                        <a:ext cx="11477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15417"/>
              </p:ext>
            </p:extLst>
          </p:nvPr>
        </p:nvGraphicFramePr>
        <p:xfrm>
          <a:off x="4029075" y="3810000"/>
          <a:ext cx="10858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203040" progId="Equation.DSMT4">
                  <p:embed/>
                </p:oleObj>
              </mc:Choice>
              <mc:Fallback>
                <p:oleObj name="Equation" r:id="rId13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5" y="3810000"/>
                        <a:ext cx="10858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87786"/>
              </p:ext>
            </p:extLst>
          </p:nvPr>
        </p:nvGraphicFramePr>
        <p:xfrm>
          <a:off x="5168900" y="3733800"/>
          <a:ext cx="16129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733800"/>
                        <a:ext cx="16129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251"/>
              </p:ext>
            </p:extLst>
          </p:nvPr>
        </p:nvGraphicFramePr>
        <p:xfrm>
          <a:off x="4416425" y="4708525"/>
          <a:ext cx="32035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03040" progId="Equation.DSMT4">
                  <p:embed/>
                </p:oleObj>
              </mc:Choice>
              <mc:Fallback>
                <p:oleObj name="Equation" r:id="rId1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4708525"/>
                        <a:ext cx="32035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2019300" y="3650397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181600" y="3698888"/>
            <a:ext cx="1714500" cy="76920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53403"/>
              </p:ext>
            </p:extLst>
          </p:nvPr>
        </p:nvGraphicFramePr>
        <p:xfrm>
          <a:off x="2362200" y="6135688"/>
          <a:ext cx="19748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6135688"/>
                        <a:ext cx="19748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724400" y="6234362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 function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5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33333E-6 L 0.07535 0.1416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7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-3.33333E-6 0.1416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16" grpId="0"/>
      <p:bldP spid="24" grpId="0" animBg="1"/>
      <p:bldP spid="25" grpId="0" animBg="1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61925" y="990600"/>
            <a:ext cx="2324100" cy="534988"/>
            <a:chOff x="914400" y="3733800"/>
            <a:chExt cx="2324100" cy="53498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06229"/>
                </p:ext>
              </p:extLst>
            </p:nvPr>
          </p:nvGraphicFramePr>
          <p:xfrm>
            <a:off x="914400" y="3771901"/>
            <a:ext cx="1117600" cy="496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57200" imgH="203040" progId="Equation.DSMT4">
                    <p:embed/>
                  </p:oleObj>
                </mc:Choice>
                <mc:Fallback>
                  <p:oleObj name="Equation" r:id="rId2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771901"/>
                          <a:ext cx="1117600" cy="496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157487"/>
                </p:ext>
              </p:extLst>
            </p:nvPr>
          </p:nvGraphicFramePr>
          <p:xfrm>
            <a:off x="2090738" y="3733800"/>
            <a:ext cx="1147762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203040" progId="Equation.DSMT4">
                    <p:embed/>
                  </p:oleObj>
                </mc:Choice>
                <mc:Fallback>
                  <p:oleObj name="Equation" r:id="rId4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738" y="3733800"/>
                          <a:ext cx="1147762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819400" y="990600"/>
            <a:ext cx="2752725" cy="534988"/>
            <a:chOff x="4029075" y="3733800"/>
            <a:chExt cx="2752725" cy="53498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4609801"/>
                </p:ext>
              </p:extLst>
            </p:nvPr>
          </p:nvGraphicFramePr>
          <p:xfrm>
            <a:off x="4029075" y="3771900"/>
            <a:ext cx="108585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203040" progId="Equation.DSMT4">
                    <p:embed/>
                  </p:oleObj>
                </mc:Choice>
                <mc:Fallback>
                  <p:oleObj name="Equation" r:id="rId6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9075" y="3771900"/>
                          <a:ext cx="108585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6313825"/>
                </p:ext>
              </p:extLst>
            </p:nvPr>
          </p:nvGraphicFramePr>
          <p:xfrm>
            <a:off x="5168900" y="3733800"/>
            <a:ext cx="1612900" cy="496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203040" progId="Equation.DSMT4">
                    <p:embed/>
                  </p:oleObj>
                </mc:Choice>
                <mc:Fallback>
                  <p:oleObj name="Equation" r:id="rId8" imgW="660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8900" y="3733800"/>
                          <a:ext cx="1612900" cy="496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96857"/>
              </p:ext>
            </p:extLst>
          </p:nvPr>
        </p:nvGraphicFramePr>
        <p:xfrm>
          <a:off x="5867400" y="1066800"/>
          <a:ext cx="3124200" cy="53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066800"/>
                        <a:ext cx="3124200" cy="530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254123"/>
            <a:ext cx="8122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Sketch the graph using technology and determine the domain and range.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64" y="1676400"/>
            <a:ext cx="2349716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8174" y="1676400"/>
            <a:ext cx="2349716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44818"/>
              </p:ext>
            </p:extLst>
          </p:nvPr>
        </p:nvGraphicFramePr>
        <p:xfrm>
          <a:off x="914400" y="4278312"/>
          <a:ext cx="11541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72840" imgH="253800" progId="Equation.DSMT4">
                  <p:embed/>
                </p:oleObj>
              </mc:Choice>
              <mc:Fallback>
                <p:oleObj name="Equation" r:id="rId14" imgW="672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8312"/>
                        <a:ext cx="115411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920525"/>
              </p:ext>
            </p:extLst>
          </p:nvPr>
        </p:nvGraphicFramePr>
        <p:xfrm>
          <a:off x="4179888" y="4267200"/>
          <a:ext cx="11541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4267200"/>
                        <a:ext cx="115411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4598"/>
              </p:ext>
            </p:extLst>
          </p:nvPr>
        </p:nvGraphicFramePr>
        <p:xfrm>
          <a:off x="6934200" y="4267200"/>
          <a:ext cx="11541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40" imgH="253800" progId="Equation.DSMT4">
                  <p:embed/>
                </p:oleObj>
              </mc:Choice>
              <mc:Fallback>
                <p:oleObj name="Equation" r:id="rId18" imgW="6728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267200"/>
                        <a:ext cx="11541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44008"/>
              </p:ext>
            </p:extLst>
          </p:nvPr>
        </p:nvGraphicFramePr>
        <p:xfrm>
          <a:off x="554038" y="4908550"/>
          <a:ext cx="18081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54080" imgH="253800" progId="Equation.DSMT4">
                  <p:embed/>
                </p:oleObj>
              </mc:Choice>
              <mc:Fallback>
                <p:oleObj name="Equation" r:id="rId19" imgW="105408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4908550"/>
                        <a:ext cx="18081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16"/>
              <p:cNvSpPr txBox="1"/>
              <p:nvPr/>
            </p:nvSpPr>
            <p:spPr bwMode="auto">
              <a:xfrm>
                <a:off x="3821113" y="4964113"/>
                <a:ext cx="2198687" cy="4365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AU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≥−3,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A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ℜ</m:t>
                          </m:r>
                        </m:e>
                      </m:d>
                    </m:oMath>
                  </m:oMathPara>
                </a14:m>
                <a:endParaRPr lang="en-AU" sz="2000" dirty="0"/>
              </a:p>
            </p:txBody>
          </p:sp>
        </mc:Choice>
        <mc:Fallback>
          <p:sp>
            <p:nvSpPr>
              <p:cNvPr id="17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1113" y="4964113"/>
                <a:ext cx="2198687" cy="436562"/>
              </a:xfrm>
              <a:prstGeom prst="rect">
                <a:avLst/>
              </a:prstGeom>
              <a:blipFill>
                <a:blip r:embed="rId21"/>
                <a:stretch>
                  <a:fillRect b="-555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98295"/>
              </p:ext>
            </p:extLst>
          </p:nvPr>
        </p:nvGraphicFramePr>
        <p:xfrm>
          <a:off x="6551613" y="4964113"/>
          <a:ext cx="19605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43000" imgH="253800" progId="Equation.DSMT4">
                  <p:embed/>
                </p:oleObj>
              </mc:Choice>
              <mc:Fallback>
                <p:oleObj name="Equation" r:id="rId22" imgW="114300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964113"/>
                        <a:ext cx="19605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1" name="Picture 1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645" y="1700213"/>
            <a:ext cx="2317155" cy="203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042100"/>
              </p:ext>
            </p:extLst>
          </p:nvPr>
        </p:nvGraphicFramePr>
        <p:xfrm>
          <a:off x="5966068" y="1280966"/>
          <a:ext cx="2951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203040" progId="Equation.DSMT4">
                  <p:embed/>
                </p:oleObj>
              </mc:Choice>
              <mc:Fallback>
                <p:oleObj name="Equation" r:id="rId2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068" y="1280966"/>
                        <a:ext cx="2951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890470"/>
              </p:ext>
            </p:extLst>
          </p:nvPr>
        </p:nvGraphicFramePr>
        <p:xfrm>
          <a:off x="300038" y="1321666"/>
          <a:ext cx="1733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321666"/>
                        <a:ext cx="17335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36273"/>
              </p:ext>
            </p:extLst>
          </p:nvPr>
        </p:nvGraphicFramePr>
        <p:xfrm>
          <a:off x="3330575" y="1381991"/>
          <a:ext cx="14097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381991"/>
                        <a:ext cx="14097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4636"/>
            <a:ext cx="7848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Sketch a graph of the difference of </a:t>
            </a:r>
            <a:r>
              <a:rPr lang="en-US" sz="2800" b="1" i="1" dirty="0">
                <a:solidFill>
                  <a:srgbClr val="7030A0"/>
                </a:solidFill>
              </a:rPr>
              <a:t>f</a:t>
            </a:r>
            <a:r>
              <a:rPr lang="en-US" sz="2800" b="1" dirty="0">
                <a:solidFill>
                  <a:srgbClr val="7030A0"/>
                </a:solidFill>
              </a:rPr>
              <a:t>(</a:t>
            </a:r>
            <a:r>
              <a:rPr lang="en-US" sz="2800" b="1" i="1" dirty="0">
                <a:solidFill>
                  <a:srgbClr val="7030A0"/>
                </a:solidFill>
              </a:rPr>
              <a:t>x</a:t>
            </a:r>
            <a:r>
              <a:rPr lang="en-US" sz="2800" b="1" dirty="0">
                <a:solidFill>
                  <a:srgbClr val="7030A0"/>
                </a:solidFill>
              </a:rPr>
              <a:t>) and </a:t>
            </a:r>
            <a:r>
              <a:rPr lang="en-US" sz="2800" b="1" i="1" dirty="0">
                <a:solidFill>
                  <a:srgbClr val="7030A0"/>
                </a:solidFill>
              </a:rPr>
              <a:t>g</a:t>
            </a:r>
            <a:r>
              <a:rPr lang="en-US" sz="2800" b="1" dirty="0">
                <a:solidFill>
                  <a:srgbClr val="7030A0"/>
                </a:solidFill>
              </a:rPr>
              <a:t>(</a:t>
            </a:r>
            <a:r>
              <a:rPr lang="en-US" sz="2800" b="1" i="1" dirty="0">
                <a:solidFill>
                  <a:srgbClr val="7030A0"/>
                </a:solidFill>
              </a:rPr>
              <a:t>x</a:t>
            </a:r>
            <a:r>
              <a:rPr lang="en-US" sz="2800" b="1" dirty="0">
                <a:solidFill>
                  <a:srgbClr val="7030A0"/>
                </a:solidFill>
              </a:rPr>
              <a:t>).                           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85305"/>
              </p:ext>
            </p:extLst>
          </p:nvPr>
        </p:nvGraphicFramePr>
        <p:xfrm>
          <a:off x="6568086" y="642069"/>
          <a:ext cx="2181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241200" progId="Equation.DSMT4">
                  <p:embed/>
                </p:oleObj>
              </mc:Choice>
              <mc:Fallback>
                <p:oleObj name="Equation" r:id="rId8" imgW="863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086" y="642069"/>
                        <a:ext cx="21812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852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28600" y="4648200"/>
            <a:ext cx="7848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Use your knowledge of transformations to verify the graph.</a:t>
            </a: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852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5" y="1991591"/>
            <a:ext cx="2345348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6" name="Picture 3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03" y="1981200"/>
            <a:ext cx="2491697" cy="196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408" y="1991591"/>
            <a:ext cx="2428236" cy="1913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48" name="Picture 4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820" y="1991591"/>
            <a:ext cx="2501411" cy="1970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24398" y="5316057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omain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57852" y="5750289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ang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B90C26-0742-4064-945A-EE6C75620A2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33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9</TotalTime>
  <Words>313</Words>
  <Application>Microsoft Office PowerPoint</Application>
  <PresentationFormat>On-screen Show (4:3)</PresentationFormat>
  <Paragraphs>8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 Black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Lyn ZHANG</cp:lastModifiedBy>
  <cp:revision>90</cp:revision>
  <dcterms:created xsi:type="dcterms:W3CDTF">2012-05-07T21:15:41Z</dcterms:created>
  <dcterms:modified xsi:type="dcterms:W3CDTF">2023-10-16T21:18:00Z</dcterms:modified>
</cp:coreProperties>
</file>